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2AAD9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77530D70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483784BD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14EC14AA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3FE1749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>
        <w:rPr>
          <w:bCs/>
          <w:sz w:val="28"/>
          <w:szCs w:val="28"/>
        </w:rPr>
        <w:t>М УПРАВЛЕНИЯ И РАДИОЭЛЕКТРОНИКИ</w:t>
      </w:r>
    </w:p>
    <w:p w14:paraId="474336A6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8945E0F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6EE96AE5" w14:textId="77777777" w:rsidR="008F0181" w:rsidRPr="007E05AF" w:rsidRDefault="008F0181" w:rsidP="008F0181">
      <w:pPr>
        <w:spacing w:line="360" w:lineRule="auto"/>
        <w:rPr>
          <w:bCs/>
          <w:sz w:val="28"/>
          <w:szCs w:val="28"/>
        </w:rPr>
      </w:pPr>
    </w:p>
    <w:p w14:paraId="0BB6C05E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CFE7C49" w14:textId="4BEB1A18" w:rsidR="008F0181" w:rsidRPr="007E05AF" w:rsidRDefault="00AA370C" w:rsidP="008F0181">
      <w:pPr>
        <w:spacing w:line="360" w:lineRule="auto"/>
        <w:jc w:val="center"/>
        <w:rPr>
          <w:b/>
          <w:sz w:val="28"/>
          <w:szCs w:val="28"/>
        </w:rPr>
      </w:pPr>
      <w:r w:rsidRPr="00AA370C">
        <w:rPr>
          <w:b/>
          <w:sz w:val="28"/>
          <w:szCs w:val="28"/>
        </w:rPr>
        <w:t>Оптимизация функций двух переменных</w:t>
      </w:r>
    </w:p>
    <w:p w14:paraId="49F2E7D1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</w:p>
    <w:p w14:paraId="06B41AF7" w14:textId="7D569F3A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Отчет по лабораторной работе № </w:t>
      </w:r>
      <w:r w:rsidR="00AA370C">
        <w:rPr>
          <w:bCs/>
          <w:sz w:val="28"/>
          <w:szCs w:val="28"/>
        </w:rPr>
        <w:t>3</w:t>
      </w:r>
      <w:r w:rsidRPr="007E05AF">
        <w:rPr>
          <w:bCs/>
          <w:sz w:val="28"/>
          <w:szCs w:val="28"/>
        </w:rPr>
        <w:t xml:space="preserve"> по дисциплине</w:t>
      </w:r>
    </w:p>
    <w:p w14:paraId="467B27A2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7DAC4AA3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1C32DD61" w14:textId="77777777" w:rsidTr="00A570F9">
        <w:trPr>
          <w:cantSplit/>
          <w:jc w:val="right"/>
        </w:trPr>
        <w:tc>
          <w:tcPr>
            <w:tcW w:w="4063" w:type="dxa"/>
          </w:tcPr>
          <w:p w14:paraId="55B858C8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Выполнили:</w:t>
            </w:r>
          </w:p>
        </w:tc>
      </w:tr>
      <w:tr w:rsidR="008F0181" w:rsidRPr="007E05AF" w14:paraId="16468A0A" w14:textId="77777777" w:rsidTr="00A570F9">
        <w:trPr>
          <w:cantSplit/>
          <w:jc w:val="right"/>
        </w:trPr>
        <w:tc>
          <w:tcPr>
            <w:tcW w:w="4063" w:type="dxa"/>
          </w:tcPr>
          <w:p w14:paraId="66639B37" w14:textId="6672F5EA" w:rsidR="008F0181" w:rsidRPr="007E05AF" w:rsidRDefault="008F0181" w:rsidP="00A570F9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ы гр. 439-</w:t>
            </w:r>
            <w:r w:rsidR="008757A5">
              <w:rPr>
                <w:rFonts w:ascii="Times New Roman" w:hAnsi="Times New Roman" w:cs="Times New Roman"/>
              </w:rPr>
              <w:t>1</w:t>
            </w:r>
          </w:p>
        </w:tc>
      </w:tr>
      <w:tr w:rsidR="008F0181" w:rsidRPr="004850DB" w14:paraId="6B128D00" w14:textId="77777777" w:rsidTr="00A570F9">
        <w:trPr>
          <w:cantSplit/>
          <w:jc w:val="right"/>
        </w:trPr>
        <w:tc>
          <w:tcPr>
            <w:tcW w:w="4063" w:type="dxa"/>
          </w:tcPr>
          <w:p w14:paraId="2B2A5B2E" w14:textId="3C2A73AA" w:rsidR="008F0181" w:rsidRDefault="008757A5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 Е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8F0181">
              <w:rPr>
                <w:bCs/>
                <w:sz w:val="28"/>
                <w:szCs w:val="28"/>
              </w:rPr>
              <w:t>.</w:t>
            </w:r>
          </w:p>
          <w:p w14:paraId="12F8BA5F" w14:textId="37B09728" w:rsidR="008F0181" w:rsidRPr="004850DB" w:rsidRDefault="008757A5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</w:t>
            </w:r>
            <w:r w:rsidR="008F0181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</w:p>
        </w:tc>
      </w:tr>
      <w:tr w:rsidR="008F0181" w:rsidRPr="007E05AF" w14:paraId="50863385" w14:textId="77777777" w:rsidTr="00A570F9">
        <w:trPr>
          <w:cantSplit/>
          <w:jc w:val="right"/>
        </w:trPr>
        <w:tc>
          <w:tcPr>
            <w:tcW w:w="4063" w:type="dxa"/>
          </w:tcPr>
          <w:p w14:paraId="41B82592" w14:textId="7FFCAB7B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="008757A5">
              <w:rPr>
                <w:bCs/>
                <w:sz w:val="28"/>
                <w:szCs w:val="28"/>
              </w:rPr>
              <w:t>8</w:t>
            </w:r>
            <w:r>
              <w:rPr>
                <w:bCs/>
                <w:sz w:val="28"/>
                <w:szCs w:val="28"/>
              </w:rPr>
              <w:t>.10</w:t>
            </w:r>
            <w:r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F0181" w:rsidRPr="007E05AF" w14:paraId="2F7F4E62" w14:textId="77777777" w:rsidTr="00A570F9">
        <w:trPr>
          <w:cantSplit/>
          <w:jc w:val="right"/>
        </w:trPr>
        <w:tc>
          <w:tcPr>
            <w:tcW w:w="4063" w:type="dxa"/>
          </w:tcPr>
          <w:p w14:paraId="47735B38" w14:textId="77777777" w:rsidR="008F0181" w:rsidRPr="007E05AF" w:rsidRDefault="008F0181" w:rsidP="008F0181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41EED3AD" w14:textId="77777777" w:rsidR="008F0181" w:rsidRPr="007E05AF" w:rsidRDefault="008F0181" w:rsidP="008F018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3E7878C3" w14:textId="77777777" w:rsidTr="00A570F9">
        <w:trPr>
          <w:cantSplit/>
          <w:jc w:val="right"/>
        </w:trPr>
        <w:tc>
          <w:tcPr>
            <w:tcW w:w="4063" w:type="dxa"/>
          </w:tcPr>
          <w:p w14:paraId="023B7808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F0181" w:rsidRPr="007E05AF" w14:paraId="3E3B3306" w14:textId="77777777" w:rsidTr="00A570F9">
        <w:trPr>
          <w:cantSplit/>
          <w:jc w:val="right"/>
        </w:trPr>
        <w:tc>
          <w:tcPr>
            <w:tcW w:w="4063" w:type="dxa"/>
          </w:tcPr>
          <w:p w14:paraId="2EBDB0FA" w14:textId="77777777" w:rsidR="008F0181" w:rsidRPr="007E05AF" w:rsidRDefault="008F0181" w:rsidP="008F018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.А</w:t>
            </w:r>
            <w:r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F0181" w:rsidRPr="007E05AF" w14:paraId="161ECE78" w14:textId="77777777" w:rsidTr="00A570F9">
        <w:trPr>
          <w:cantSplit/>
          <w:jc w:val="right"/>
        </w:trPr>
        <w:tc>
          <w:tcPr>
            <w:tcW w:w="4063" w:type="dxa"/>
          </w:tcPr>
          <w:p w14:paraId="00213C9C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36E38200" w14:textId="77777777" w:rsidR="008F0181" w:rsidRPr="007E05AF" w:rsidRDefault="008F0181" w:rsidP="008F0181">
      <w:pPr>
        <w:spacing w:line="360" w:lineRule="auto"/>
        <w:jc w:val="right"/>
        <w:rPr>
          <w:sz w:val="28"/>
        </w:rPr>
      </w:pPr>
    </w:p>
    <w:p w14:paraId="50FF08E1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</w:p>
    <w:p w14:paraId="63048BB5" w14:textId="77777777" w:rsidR="008F0181" w:rsidRPr="007E05AF" w:rsidRDefault="008F0181" w:rsidP="008F0181">
      <w:pPr>
        <w:spacing w:line="360" w:lineRule="auto"/>
        <w:rPr>
          <w:sz w:val="28"/>
        </w:rPr>
      </w:pPr>
    </w:p>
    <w:p w14:paraId="40709524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t>2021</w:t>
      </w:r>
    </w:p>
    <w:p w14:paraId="3A165F9E" w14:textId="77777777" w:rsidR="008F0181" w:rsidRDefault="008F0181" w:rsidP="008F0181">
      <w:pPr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lastRenderedPageBreak/>
        <w:t>Задание</w:t>
      </w:r>
    </w:p>
    <w:p w14:paraId="075F0C90" w14:textId="77777777" w:rsidR="008F0181" w:rsidRDefault="008F0181" w:rsidP="008F0181">
      <w:pPr>
        <w:jc w:val="both"/>
        <w:rPr>
          <w:b/>
          <w:sz w:val="28"/>
          <w:szCs w:val="28"/>
        </w:rPr>
      </w:pPr>
    </w:p>
    <w:p w14:paraId="7F8EB1B5" w14:textId="77777777" w:rsidR="00AC6BE1" w:rsidRPr="00A23E7A" w:rsidRDefault="00AC6BE1" w:rsidP="00AC6BE1">
      <w:pPr>
        <w:spacing w:line="360" w:lineRule="auto"/>
        <w:jc w:val="both"/>
        <w:rPr>
          <w:sz w:val="28"/>
          <w:szCs w:val="28"/>
        </w:rPr>
      </w:pPr>
      <w:r w:rsidRPr="00A23E7A">
        <w:rPr>
          <w:sz w:val="28"/>
          <w:szCs w:val="28"/>
        </w:rPr>
        <w:t xml:space="preserve">Найти минимум функции двух переменных. Использовать следующие методы: </w:t>
      </w:r>
    </w:p>
    <w:p w14:paraId="2044780C" w14:textId="77777777" w:rsidR="00AC6BE1" w:rsidRPr="00A23E7A" w:rsidRDefault="00AC6BE1" w:rsidP="00AC6BE1">
      <w:pPr>
        <w:spacing w:line="360" w:lineRule="auto"/>
        <w:jc w:val="both"/>
        <w:rPr>
          <w:sz w:val="28"/>
          <w:szCs w:val="28"/>
        </w:rPr>
      </w:pPr>
      <w:r w:rsidRPr="00A23E7A">
        <w:rPr>
          <w:sz w:val="28"/>
          <w:szCs w:val="28"/>
        </w:rPr>
        <w:t>А) два прямых метода (</w:t>
      </w:r>
      <w:r w:rsidRPr="00A23E7A">
        <w:rPr>
          <w:rFonts w:eastAsia="MS Mincho"/>
          <w:sz w:val="28"/>
          <w:szCs w:val="28"/>
        </w:rPr>
        <w:t>симплексный метод</w:t>
      </w:r>
      <w:r w:rsidRPr="00A23E7A">
        <w:rPr>
          <w:rFonts w:eastAsia="MS Mincho"/>
          <w:i/>
          <w:sz w:val="28"/>
          <w:szCs w:val="28"/>
        </w:rPr>
        <w:t xml:space="preserve">, </w:t>
      </w:r>
      <w:r w:rsidRPr="00A23E7A">
        <w:rPr>
          <w:rFonts w:eastAsia="MS Mincho"/>
          <w:sz w:val="28"/>
          <w:szCs w:val="28"/>
        </w:rPr>
        <w:t>м</w:t>
      </w:r>
      <w:r w:rsidRPr="00A23E7A">
        <w:rPr>
          <w:sz w:val="28"/>
          <w:szCs w:val="28"/>
        </w:rPr>
        <w:t>етод Хука-</w:t>
      </w:r>
      <w:proofErr w:type="spellStart"/>
      <w:r w:rsidRPr="00A23E7A">
        <w:rPr>
          <w:sz w:val="28"/>
          <w:szCs w:val="28"/>
        </w:rPr>
        <w:t>Дживса</w:t>
      </w:r>
      <w:proofErr w:type="spellEnd"/>
      <w:r w:rsidRPr="00A23E7A">
        <w:rPr>
          <w:sz w:val="28"/>
          <w:szCs w:val="28"/>
        </w:rPr>
        <w:t>);</w:t>
      </w:r>
    </w:p>
    <w:p w14:paraId="7DBE319B" w14:textId="77777777" w:rsidR="00AC6BE1" w:rsidRPr="00A23E7A" w:rsidRDefault="00AC6BE1" w:rsidP="00AC6BE1">
      <w:pPr>
        <w:spacing w:line="360" w:lineRule="auto"/>
        <w:jc w:val="both"/>
        <w:rPr>
          <w:sz w:val="28"/>
          <w:szCs w:val="28"/>
        </w:rPr>
      </w:pPr>
      <w:r w:rsidRPr="00A23E7A">
        <w:rPr>
          <w:sz w:val="28"/>
          <w:szCs w:val="28"/>
        </w:rPr>
        <w:t xml:space="preserve">Точность </w:t>
      </w:r>
      <w:r w:rsidRPr="00A23E7A">
        <w:rPr>
          <w:position w:val="-6"/>
          <w:sz w:val="28"/>
          <w:szCs w:val="28"/>
        </w:rPr>
        <w:object w:dxaOrig="920" w:dyaOrig="360" w14:anchorId="1CB8FB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6.5pt;height:20.25pt" o:ole="">
            <v:imagedata r:id="rId4" o:title=""/>
          </v:shape>
          <o:OLEObject Type="Embed" ProgID="Equation.DSMT4" ShapeID="_x0000_i1028" DrawAspect="Content" ObjectID="_1698488688" r:id="rId5"/>
        </w:object>
      </w:r>
      <w:r w:rsidRPr="00A23E7A">
        <w:rPr>
          <w:sz w:val="28"/>
          <w:szCs w:val="28"/>
        </w:rPr>
        <w:t>.</w:t>
      </w:r>
    </w:p>
    <w:p w14:paraId="5721C813" w14:textId="77777777" w:rsidR="008757A5" w:rsidRPr="004C15E0" w:rsidRDefault="008757A5" w:rsidP="008757A5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F72AE4">
        <w:rPr>
          <w:b/>
          <w:bCs/>
          <w:sz w:val="28"/>
          <w:szCs w:val="28"/>
        </w:rPr>
        <w:t>Вариант</w:t>
      </w:r>
      <w:r>
        <w:rPr>
          <w:b/>
          <w:bCs/>
          <w:sz w:val="28"/>
          <w:szCs w:val="28"/>
        </w:rPr>
        <w:t xml:space="preserve"> №</w:t>
      </w:r>
      <w:r w:rsidRPr="004C15E0">
        <w:rPr>
          <w:b/>
          <w:bCs/>
          <w:sz w:val="28"/>
          <w:szCs w:val="28"/>
        </w:rPr>
        <w:t>9</w:t>
      </w:r>
    </w:p>
    <w:p w14:paraId="3D9C95FF" w14:textId="77777777" w:rsidR="00AC6BE1" w:rsidRPr="00A23E7A" w:rsidRDefault="00AC6BE1" w:rsidP="00AC6BE1">
      <w:pPr>
        <w:jc w:val="both"/>
        <w:rPr>
          <w:rFonts w:eastAsiaTheme="minorEastAsia"/>
          <w:b/>
          <w:sz w:val="28"/>
          <w:szCs w:val="28"/>
        </w:rPr>
      </w:pPr>
      <w:r w:rsidRPr="00A23E7A">
        <w:rPr>
          <w:rFonts w:eastAsiaTheme="minorEastAsia"/>
          <w:b/>
          <w:sz w:val="28"/>
          <w:szCs w:val="28"/>
        </w:rPr>
        <w:t>Описание методов оптимизации</w:t>
      </w:r>
    </w:p>
    <w:p w14:paraId="3B33203E" w14:textId="77777777" w:rsidR="00AC6BE1" w:rsidRPr="00A23E7A" w:rsidRDefault="00AC6BE1" w:rsidP="00AC6BE1">
      <w:pPr>
        <w:jc w:val="both"/>
        <w:rPr>
          <w:rFonts w:eastAsiaTheme="minorEastAsia"/>
          <w:b/>
          <w:sz w:val="28"/>
          <w:szCs w:val="28"/>
        </w:rPr>
      </w:pPr>
      <w:r w:rsidRPr="00A23E7A">
        <w:rPr>
          <w:rFonts w:eastAsiaTheme="minorEastAsia"/>
          <w:b/>
          <w:sz w:val="28"/>
          <w:szCs w:val="28"/>
        </w:rPr>
        <w:t>Симплексный метод:</w:t>
      </w:r>
    </w:p>
    <w:p w14:paraId="3368C4BD" w14:textId="77777777" w:rsidR="00AC6BE1" w:rsidRPr="00A23E7A" w:rsidRDefault="00AC6BE1" w:rsidP="00AC6BE1">
      <w:pPr>
        <w:ind w:firstLine="708"/>
        <w:jc w:val="both"/>
        <w:rPr>
          <w:rFonts w:eastAsiaTheme="minorEastAsia"/>
          <w:sz w:val="28"/>
          <w:szCs w:val="28"/>
        </w:rPr>
      </w:pPr>
      <w:r w:rsidRPr="00A23E7A">
        <w:rPr>
          <w:rFonts w:eastAsiaTheme="minorEastAsia"/>
          <w:sz w:val="28"/>
          <w:szCs w:val="28"/>
        </w:rPr>
        <w:t xml:space="preserve">Метод поиска по симплексу был предложен в 1962г. </w:t>
      </w:r>
      <w:proofErr w:type="spellStart"/>
      <w:r w:rsidRPr="00A23E7A">
        <w:rPr>
          <w:rFonts w:eastAsiaTheme="minorEastAsia"/>
          <w:sz w:val="28"/>
          <w:szCs w:val="28"/>
        </w:rPr>
        <w:t>Спендли</w:t>
      </w:r>
      <w:proofErr w:type="spellEnd"/>
      <w:r w:rsidRPr="00A23E7A">
        <w:rPr>
          <w:rFonts w:eastAsiaTheme="minorEastAsia"/>
          <w:sz w:val="28"/>
          <w:szCs w:val="28"/>
        </w:rPr>
        <w:t xml:space="preserve"> (</w:t>
      </w:r>
      <w:proofErr w:type="spellStart"/>
      <w:r w:rsidRPr="00A23E7A">
        <w:rPr>
          <w:rFonts w:eastAsiaTheme="minorEastAsia"/>
          <w:sz w:val="28"/>
          <w:szCs w:val="28"/>
        </w:rPr>
        <w:t>W.Spendley</w:t>
      </w:r>
      <w:proofErr w:type="spellEnd"/>
      <w:r w:rsidRPr="00A23E7A">
        <w:rPr>
          <w:rFonts w:eastAsiaTheme="minorEastAsia"/>
          <w:sz w:val="28"/>
          <w:szCs w:val="28"/>
        </w:rPr>
        <w:t xml:space="preserve">), </w:t>
      </w:r>
      <w:proofErr w:type="spellStart"/>
      <w:r w:rsidRPr="00A23E7A">
        <w:rPr>
          <w:rFonts w:eastAsiaTheme="minorEastAsia"/>
          <w:sz w:val="28"/>
          <w:szCs w:val="28"/>
        </w:rPr>
        <w:t>Хекстом</w:t>
      </w:r>
      <w:proofErr w:type="spellEnd"/>
      <w:r w:rsidRPr="00A23E7A">
        <w:rPr>
          <w:rFonts w:eastAsiaTheme="minorEastAsia"/>
          <w:sz w:val="28"/>
          <w:szCs w:val="28"/>
        </w:rPr>
        <w:t xml:space="preserve"> (G. R. </w:t>
      </w:r>
      <w:proofErr w:type="spellStart"/>
      <w:r w:rsidRPr="00A23E7A">
        <w:rPr>
          <w:rFonts w:eastAsiaTheme="minorEastAsia"/>
          <w:sz w:val="28"/>
          <w:szCs w:val="28"/>
        </w:rPr>
        <w:t>Hext</w:t>
      </w:r>
      <w:proofErr w:type="spellEnd"/>
      <w:r w:rsidRPr="00A23E7A">
        <w:rPr>
          <w:rFonts w:eastAsiaTheme="minorEastAsia"/>
          <w:sz w:val="28"/>
          <w:szCs w:val="28"/>
        </w:rPr>
        <w:t xml:space="preserve">) и </w:t>
      </w:r>
      <w:proofErr w:type="spellStart"/>
      <w:r w:rsidRPr="00A23E7A">
        <w:rPr>
          <w:rFonts w:eastAsiaTheme="minorEastAsia"/>
          <w:sz w:val="28"/>
          <w:szCs w:val="28"/>
        </w:rPr>
        <w:t>Химсвортом</w:t>
      </w:r>
      <w:proofErr w:type="spellEnd"/>
      <w:r w:rsidRPr="00A23E7A">
        <w:rPr>
          <w:rFonts w:eastAsiaTheme="minorEastAsia"/>
          <w:sz w:val="28"/>
          <w:szCs w:val="28"/>
        </w:rPr>
        <w:t xml:space="preserve"> (F. R. </w:t>
      </w:r>
      <w:proofErr w:type="spellStart"/>
      <w:r w:rsidRPr="00A23E7A">
        <w:rPr>
          <w:rFonts w:eastAsiaTheme="minorEastAsia"/>
          <w:sz w:val="28"/>
          <w:szCs w:val="28"/>
        </w:rPr>
        <w:t>Himsworth</w:t>
      </w:r>
      <w:proofErr w:type="spellEnd"/>
      <w:r w:rsidRPr="00A23E7A">
        <w:rPr>
          <w:rFonts w:eastAsiaTheme="minorEastAsia"/>
          <w:sz w:val="28"/>
          <w:szCs w:val="28"/>
        </w:rPr>
        <w:t>). Этот метод называют последовательным симплекс-методом (ПСМ). Следует отметить, что указанный метод и другие подобные методы не имеют отношения к симплекс-методу линейного программирования, а сходство названий носит чисто случайный характер.</w:t>
      </w:r>
    </w:p>
    <w:p w14:paraId="555054CF" w14:textId="77777777" w:rsidR="00AC6BE1" w:rsidRPr="00A23E7A" w:rsidRDefault="00AC6BE1" w:rsidP="00AC6BE1">
      <w:pPr>
        <w:ind w:firstLine="708"/>
        <w:jc w:val="both"/>
        <w:rPr>
          <w:rFonts w:eastAsiaTheme="minorEastAsia"/>
          <w:sz w:val="28"/>
          <w:szCs w:val="28"/>
        </w:rPr>
      </w:pPr>
      <w:r w:rsidRPr="00A23E7A">
        <w:rPr>
          <w:rFonts w:eastAsiaTheme="minorEastAsia"/>
          <w:sz w:val="28"/>
          <w:szCs w:val="28"/>
        </w:rPr>
        <w:t>В одномерном пространстве симплекс есть отрезок прямой, в двумерном пространстве – треугольник; в трехмерном пространстве – треугольная пира</w:t>
      </w:r>
      <w:r>
        <w:rPr>
          <w:rFonts w:eastAsiaTheme="minorEastAsia"/>
          <w:sz w:val="28"/>
          <w:szCs w:val="28"/>
        </w:rPr>
        <w:t>м</w:t>
      </w:r>
      <w:r w:rsidRPr="00A23E7A">
        <w:rPr>
          <w:rFonts w:eastAsiaTheme="minorEastAsia"/>
          <w:sz w:val="28"/>
          <w:szCs w:val="28"/>
        </w:rPr>
        <w:t>ида (тетраэдр) и т. д.</w:t>
      </w:r>
    </w:p>
    <w:p w14:paraId="05D2745A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A23E7A">
        <w:rPr>
          <w:rFonts w:eastAsiaTheme="minorEastAsia"/>
          <w:sz w:val="28"/>
          <w:szCs w:val="28"/>
        </w:rPr>
        <w:t>Суть метода: приближение к минимальной точке с помощью изменения координат вершин симплекса.</w:t>
      </w:r>
    </w:p>
    <w:p w14:paraId="75C64A6D" w14:textId="77777777" w:rsidR="00AC6BE1" w:rsidRPr="00817642" w:rsidRDefault="00AC6BE1" w:rsidP="00AC6BE1">
      <w:pPr>
        <w:jc w:val="both"/>
        <w:rPr>
          <w:rFonts w:eastAsiaTheme="minorEastAsia"/>
          <w:b/>
          <w:sz w:val="28"/>
          <w:szCs w:val="28"/>
        </w:rPr>
      </w:pPr>
      <w:r w:rsidRPr="00817642">
        <w:rPr>
          <w:rFonts w:eastAsiaTheme="minorEastAsia"/>
          <w:b/>
          <w:sz w:val="28"/>
          <w:szCs w:val="28"/>
        </w:rPr>
        <w:t xml:space="preserve">Алгоритм: </w:t>
      </w:r>
    </w:p>
    <w:p w14:paraId="53223E78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817642">
        <w:rPr>
          <w:rFonts w:eastAsiaTheme="minorEastAsia"/>
          <w:b/>
          <w:sz w:val="28"/>
          <w:szCs w:val="28"/>
        </w:rPr>
        <w:t>Шаг 1.</w:t>
      </w:r>
      <w:r w:rsidRPr="00A23E7A">
        <w:rPr>
          <w:rFonts w:eastAsiaTheme="minorEastAsia"/>
          <w:sz w:val="28"/>
          <w:szCs w:val="28"/>
        </w:rPr>
        <w:t xml:space="preserve"> Задается исходная вершина симплекса </w:t>
      </w:r>
      <m:oMath>
        <m:r>
          <w:rPr>
            <w:rFonts w:ascii="Cambria Math" w:eastAsiaTheme="minorEastAsia" w:hAnsi="Cambria Math"/>
            <w:sz w:val="28"/>
            <w:szCs w:val="28"/>
          </w:rPr>
          <m:t>=(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,…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)</m:t>
        </m:r>
      </m:oMath>
    </w:p>
    <w:p w14:paraId="63C359A2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817642">
        <w:rPr>
          <w:rFonts w:eastAsiaTheme="minorEastAsia"/>
          <w:b/>
          <w:sz w:val="28"/>
          <w:szCs w:val="28"/>
        </w:rPr>
        <w:t>Шаг 2.</w:t>
      </w:r>
      <w:r w:rsidRPr="00A23E7A">
        <w:rPr>
          <w:rFonts w:eastAsiaTheme="minorEastAsia"/>
          <w:sz w:val="28"/>
          <w:szCs w:val="28"/>
        </w:rPr>
        <w:t xml:space="preserve"> В вершинах симплекса вычисляется ЦФ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,j=0,…,n</m:t>
        </m:r>
      </m:oMath>
    </w:p>
    <w:p w14:paraId="58528619" w14:textId="77777777" w:rsidR="00AC6BE1" w:rsidRPr="00802282" w:rsidRDefault="00AC6BE1" w:rsidP="00AC6BE1">
      <w:pPr>
        <w:jc w:val="both"/>
        <w:rPr>
          <w:rFonts w:eastAsiaTheme="minorEastAsia"/>
          <w:i/>
          <w:sz w:val="28"/>
          <w:szCs w:val="28"/>
        </w:rPr>
      </w:pPr>
      <w:r w:rsidRPr="00817642">
        <w:rPr>
          <w:rFonts w:eastAsiaTheme="minorEastAsia"/>
          <w:b/>
          <w:sz w:val="28"/>
          <w:szCs w:val="28"/>
        </w:rPr>
        <w:t>Шаг 3.</w:t>
      </w:r>
      <w:r w:rsidRPr="00A23E7A">
        <w:rPr>
          <w:rFonts w:eastAsiaTheme="minorEastAsia"/>
          <w:sz w:val="28"/>
          <w:szCs w:val="28"/>
        </w:rPr>
        <w:t xml:space="preserve"> Проверяем условия: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j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j-1</m:t>
                    </m:r>
                  </m:sup>
                </m:sSup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d>
          <m:dPr>
            <m:beg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p>
            </m:sSup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j+1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|≤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</w:p>
    <w:p w14:paraId="70EF5CA6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A23E7A">
        <w:rPr>
          <w:rFonts w:eastAsiaTheme="minorEastAsia"/>
          <w:sz w:val="28"/>
          <w:szCs w:val="28"/>
        </w:rPr>
        <w:t xml:space="preserve">Если «да», то конец; если «нет», то переходим на Шаг 4. </w:t>
      </w:r>
    </w:p>
    <w:p w14:paraId="29C237E7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817642">
        <w:rPr>
          <w:rFonts w:eastAsiaTheme="minorEastAsia"/>
          <w:b/>
          <w:sz w:val="28"/>
          <w:szCs w:val="28"/>
        </w:rPr>
        <w:t>Шаг 4.</w:t>
      </w:r>
      <w:r w:rsidRPr="00A23E7A">
        <w:rPr>
          <w:rFonts w:eastAsiaTheme="minorEastAsia"/>
          <w:sz w:val="28"/>
          <w:szCs w:val="28"/>
        </w:rPr>
        <w:t xml:space="preserve"> Находится «наихудшая» вершина симплекса (при поиске минимума</w:t>
      </w:r>
    </w:p>
    <w:p w14:paraId="1AE76C77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A23E7A">
        <w:rPr>
          <w:rFonts w:eastAsiaTheme="minorEastAsia"/>
          <w:sz w:val="28"/>
          <w:szCs w:val="28"/>
        </w:rPr>
        <w:t>«наихудшая» вершина – та, в которой значение функции максимально).</w:t>
      </w:r>
    </w:p>
    <w:p w14:paraId="3B38D903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p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{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j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,j=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,n+1</m:t>
                  </m:r>
                </m:e>
              </m:acc>
              <m:r>
                <w:rPr>
                  <w:rFonts w:ascii="Cambria Math" w:eastAsiaTheme="minorEastAsia" w:hAnsi="Cambria Math"/>
                  <w:sz w:val="28"/>
                  <w:szCs w:val="28"/>
                </w:rPr>
                <m:t>}</m:t>
              </m:r>
            </m:e>
          </m:func>
        </m:oMath>
      </m:oMathPara>
    </w:p>
    <w:p w14:paraId="0EEA2262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817642">
        <w:rPr>
          <w:rFonts w:eastAsiaTheme="minorEastAsia"/>
          <w:b/>
          <w:sz w:val="28"/>
          <w:szCs w:val="28"/>
        </w:rPr>
        <w:t>Шаг 5</w:t>
      </w:r>
      <w:r w:rsidRPr="00A23E7A">
        <w:rPr>
          <w:rFonts w:eastAsiaTheme="minorEastAsia"/>
          <w:sz w:val="28"/>
          <w:szCs w:val="28"/>
        </w:rPr>
        <w:t>. Осуществляется расчет координат новой вершины (вершина</w:t>
      </w:r>
    </w:p>
    <w:p w14:paraId="4735B85B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proofErr w:type="gramStart"/>
      <w:r w:rsidRPr="00802282">
        <w:rPr>
          <w:rFonts w:eastAsiaTheme="minorEastAsia"/>
          <w:sz w:val="28"/>
          <w:szCs w:val="28"/>
        </w:rPr>
        <w:t>отражения )</w:t>
      </w:r>
      <w:proofErr w:type="gramEnd"/>
      <w:r w:rsidRPr="00802282">
        <w:rPr>
          <w:rFonts w:eastAsiaTheme="minorEastAsia"/>
          <w:sz w:val="28"/>
          <w:szCs w:val="28"/>
        </w:rPr>
        <w:t>:</w:t>
      </w:r>
      <w:r w:rsidRPr="00A23E7A">
        <w:rPr>
          <w:rFonts w:eastAsiaTheme="minor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=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j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p</m:t>
                    </m:r>
                  </m:sup>
                </m:sSup>
              </m:e>
            </m:nary>
          </m:e>
        </m:d>
        <m:r>
          <w:rPr>
            <w:rFonts w:ascii="Cambria Math" w:eastAsiaTheme="minorEastAsia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p>
        </m:sSup>
      </m:oMath>
    </w:p>
    <w:p w14:paraId="72EE6215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817642">
        <w:rPr>
          <w:b/>
          <w:sz w:val="28"/>
          <w:szCs w:val="28"/>
        </w:rPr>
        <w:t>Шаг 6.</w:t>
      </w:r>
      <w:r w:rsidRPr="00A23E7A">
        <w:rPr>
          <w:sz w:val="28"/>
          <w:szCs w:val="28"/>
        </w:rPr>
        <w:t xml:space="preserve"> Если точка оказывается «хуже» всех остальных точек симплекса, то осуществляется возврат к исходному симплексу с последующим его сжатием относительно «лучшей» из вершин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p>
        </m:sSup>
      </m:oMath>
      <w:r w:rsidRPr="00A23E7A">
        <w:rPr>
          <w:sz w:val="28"/>
          <w:szCs w:val="28"/>
        </w:rPr>
        <w:t xml:space="preserve"> Переход на Шаг 2. Если не является «худшей» в новом сим</w:t>
      </w:r>
      <w:proofErr w:type="spellStart"/>
      <w:r w:rsidRPr="00A23E7A">
        <w:rPr>
          <w:sz w:val="28"/>
          <w:szCs w:val="28"/>
        </w:rPr>
        <w:t>плексе</w:t>
      </w:r>
      <w:proofErr w:type="spellEnd"/>
      <w:r w:rsidRPr="00A23E7A">
        <w:rPr>
          <w:sz w:val="28"/>
          <w:szCs w:val="28"/>
        </w:rPr>
        <w:t>, то перейти на шаг 3.</w:t>
      </w:r>
    </w:p>
    <w:p w14:paraId="3E35B677" w14:textId="77777777" w:rsidR="00AC6BE1" w:rsidRPr="00817642" w:rsidRDefault="00AC6BE1" w:rsidP="00AC6BE1">
      <w:pPr>
        <w:jc w:val="both"/>
        <w:rPr>
          <w:b/>
          <w:sz w:val="28"/>
          <w:szCs w:val="28"/>
        </w:rPr>
      </w:pPr>
      <w:r w:rsidRPr="00817642">
        <w:rPr>
          <w:b/>
          <w:sz w:val="28"/>
          <w:szCs w:val="28"/>
        </w:rPr>
        <w:t xml:space="preserve">Метод поиска Хука – </w:t>
      </w:r>
      <w:proofErr w:type="spellStart"/>
      <w:r w:rsidRPr="00817642">
        <w:rPr>
          <w:b/>
          <w:sz w:val="28"/>
          <w:szCs w:val="28"/>
        </w:rPr>
        <w:t>Дживса</w:t>
      </w:r>
      <w:proofErr w:type="spellEnd"/>
      <w:r w:rsidRPr="00817642">
        <w:rPr>
          <w:b/>
          <w:sz w:val="28"/>
          <w:szCs w:val="28"/>
        </w:rPr>
        <w:t xml:space="preserve">: </w:t>
      </w:r>
    </w:p>
    <w:p w14:paraId="2DA5D05E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A23E7A">
        <w:rPr>
          <w:sz w:val="28"/>
          <w:szCs w:val="28"/>
        </w:rPr>
        <w:t xml:space="preserve">Симплекс-метод и метод Хука – </w:t>
      </w:r>
      <w:proofErr w:type="spellStart"/>
      <w:r w:rsidRPr="00A23E7A">
        <w:rPr>
          <w:sz w:val="28"/>
          <w:szCs w:val="28"/>
        </w:rPr>
        <w:t>Дживса</w:t>
      </w:r>
      <w:proofErr w:type="spellEnd"/>
      <w:r w:rsidRPr="00A23E7A">
        <w:rPr>
          <w:sz w:val="28"/>
          <w:szCs w:val="28"/>
        </w:rPr>
        <w:t xml:space="preserve"> относятся к категории эвристических методов. В методе поиска по симплексу основное внимание было уделено геометрическому расположению пробных точек. Основная цель построения множества таких точек – определение направления, в котором должен вестись поиск. Расположение пробных точек влияет лишь на </w:t>
      </w:r>
      <w:r w:rsidRPr="00A23E7A">
        <w:rPr>
          <w:sz w:val="28"/>
          <w:szCs w:val="28"/>
        </w:rPr>
        <w:lastRenderedPageBreak/>
        <w:t xml:space="preserve">чувствительность направления поиска к изменениям топологических свойств целевой функции. Стратегию поиска по симплексу можно усовершенствовать путем </w:t>
      </w:r>
      <w:proofErr w:type="spellStart"/>
      <w:r w:rsidRPr="00A23E7A">
        <w:rPr>
          <w:sz w:val="28"/>
          <w:szCs w:val="28"/>
        </w:rPr>
        <w:t>введе</w:t>
      </w:r>
      <w:proofErr w:type="spellEnd"/>
      <w:r w:rsidRPr="00A23E7A">
        <w:rPr>
          <w:sz w:val="28"/>
          <w:szCs w:val="28"/>
        </w:rPr>
        <w:t xml:space="preserve">- </w:t>
      </w:r>
      <w:proofErr w:type="spellStart"/>
      <w:r w:rsidRPr="00A23E7A">
        <w:rPr>
          <w:sz w:val="28"/>
          <w:szCs w:val="28"/>
        </w:rPr>
        <w:t>ния</w:t>
      </w:r>
      <w:proofErr w:type="spellEnd"/>
      <w:r w:rsidRPr="00A23E7A">
        <w:rPr>
          <w:sz w:val="28"/>
          <w:szCs w:val="28"/>
        </w:rPr>
        <w:t xml:space="preserve"> множества векторов, задающих направление поиска. Суть метода: нахождение в окрестности текущей точки наилучшей и движение в этом направлении. Если значение в окрестных точках </w:t>
      </w:r>
      <w:proofErr w:type="gramStart"/>
      <w:r w:rsidRPr="00A23E7A">
        <w:rPr>
          <w:sz w:val="28"/>
          <w:szCs w:val="28"/>
        </w:rPr>
        <w:t>больше</w:t>
      </w:r>
      <w:proofErr w:type="gramEnd"/>
      <w:r w:rsidRPr="00A23E7A">
        <w:rPr>
          <w:sz w:val="28"/>
          <w:szCs w:val="28"/>
        </w:rPr>
        <w:t xml:space="preserve"> чем в текущей, то происходит уменьшение шага. Процедура Хука–</w:t>
      </w:r>
      <w:proofErr w:type="spellStart"/>
      <w:r w:rsidRPr="00A23E7A">
        <w:rPr>
          <w:sz w:val="28"/>
          <w:szCs w:val="28"/>
        </w:rPr>
        <w:t>Дживса</w:t>
      </w:r>
      <w:proofErr w:type="spellEnd"/>
      <w:r w:rsidRPr="00A23E7A">
        <w:rPr>
          <w:sz w:val="28"/>
          <w:szCs w:val="28"/>
        </w:rPr>
        <w:t xml:space="preserve"> представляет собой комбинацию двух поисков: "Исследующий" поиск и Поиск по образцу</w:t>
      </w:r>
    </w:p>
    <w:p w14:paraId="4D377785" w14:textId="77777777" w:rsidR="00AC6BE1" w:rsidRPr="00817642" w:rsidRDefault="00AC6BE1" w:rsidP="00AC6BE1">
      <w:pPr>
        <w:jc w:val="both"/>
        <w:rPr>
          <w:b/>
          <w:sz w:val="28"/>
          <w:szCs w:val="28"/>
        </w:rPr>
      </w:pPr>
      <w:r w:rsidRPr="00817642">
        <w:rPr>
          <w:b/>
          <w:sz w:val="28"/>
          <w:szCs w:val="28"/>
        </w:rPr>
        <w:t>Алгоритм:</w:t>
      </w:r>
    </w:p>
    <w:p w14:paraId="63F10D32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A23E7A">
        <w:rPr>
          <w:sz w:val="28"/>
          <w:szCs w:val="28"/>
        </w:rPr>
        <w:t xml:space="preserve"> </w:t>
      </w:r>
      <w:r w:rsidRPr="00817642">
        <w:rPr>
          <w:b/>
          <w:sz w:val="28"/>
          <w:szCs w:val="28"/>
        </w:rPr>
        <w:t>Шаг 1.</w:t>
      </w:r>
      <w:r w:rsidRPr="00A23E7A">
        <w:rPr>
          <w:sz w:val="28"/>
          <w:szCs w:val="28"/>
        </w:rPr>
        <w:t xml:space="preserve"> Определить начальную точку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 w:rsidRPr="00A23E7A">
        <w:rPr>
          <w:sz w:val="28"/>
          <w:szCs w:val="28"/>
        </w:rPr>
        <w:t xml:space="preserve">; приращения (шаги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n</m:t>
            </m:r>
          </m:e>
        </m:acc>
      </m:oMath>
      <w:r w:rsidRPr="00A23E7A">
        <w:rPr>
          <w:sz w:val="28"/>
          <w:szCs w:val="28"/>
        </w:rPr>
        <w:t xml:space="preserve"> ; коэффициент уменьшения шага </w:t>
      </w:r>
      <m:oMath>
        <m:r>
          <w:rPr>
            <w:rFonts w:ascii="Cambria Math" w:hAnsi="Cambria Math"/>
            <w:sz w:val="28"/>
            <w:szCs w:val="28"/>
            <w:lang w:val="en-US"/>
          </w:rPr>
          <m:t>α</m:t>
        </m:r>
        <m:r>
          <w:rPr>
            <w:rFonts w:ascii="Cambria Math" w:hAnsi="Cambria Math"/>
            <w:sz w:val="28"/>
            <w:szCs w:val="28"/>
          </w:rPr>
          <m:t>&gt;1</m:t>
        </m:r>
      </m:oMath>
      <w:r w:rsidRPr="00A23E7A">
        <w:rPr>
          <w:sz w:val="28"/>
          <w:szCs w:val="28"/>
        </w:rPr>
        <w:t xml:space="preserve"> ; параметр окончания поиска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 w:rsidRPr="00A23E7A">
        <w:rPr>
          <w:sz w:val="28"/>
          <w:szCs w:val="28"/>
        </w:rPr>
        <w:t xml:space="preserve"> .</w:t>
      </w:r>
    </w:p>
    <w:p w14:paraId="319415E0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817642">
        <w:rPr>
          <w:b/>
          <w:sz w:val="28"/>
          <w:szCs w:val="28"/>
        </w:rPr>
        <w:t>Шаг 2.</w:t>
      </w:r>
      <w:r w:rsidRPr="00A23E7A">
        <w:rPr>
          <w:sz w:val="28"/>
          <w:szCs w:val="28"/>
        </w:rPr>
        <w:t xml:space="preserve"> Провести исследующий поиск.</w:t>
      </w:r>
    </w:p>
    <w:p w14:paraId="1917FCA2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817642">
        <w:rPr>
          <w:b/>
          <w:sz w:val="28"/>
          <w:szCs w:val="28"/>
        </w:rPr>
        <w:t>Шаг 3.</w:t>
      </w:r>
      <w:r w:rsidRPr="00A23E7A">
        <w:rPr>
          <w:sz w:val="28"/>
          <w:szCs w:val="28"/>
        </w:rPr>
        <w:t xml:space="preserve"> Был ли исследующий поиск удачным (найдена ли точка с меньшим значением ЦФ)? Да: переход на Шаг 5. Нет: продолжить, т.е. переход на Шаг 4. </w:t>
      </w:r>
    </w:p>
    <w:p w14:paraId="4843868D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817642">
        <w:rPr>
          <w:b/>
          <w:sz w:val="28"/>
          <w:szCs w:val="28"/>
        </w:rPr>
        <w:t>Шаг 4.</w:t>
      </w:r>
      <w:r w:rsidRPr="00A23E7A">
        <w:rPr>
          <w:sz w:val="28"/>
          <w:szCs w:val="28"/>
        </w:rPr>
        <w:t xml:space="preserve"> Проверка на окончание поиска. Выполняется ли неравенство </w:t>
      </w:r>
      <m:oMath>
        <m:r>
          <w:rPr>
            <w:rFonts w:ascii="Cambria Math" w:hAnsi="Cambria Math"/>
            <w:sz w:val="28"/>
            <w:szCs w:val="28"/>
          </w:rPr>
          <m:t>||∆x||≤ε</m:t>
        </m:r>
      </m:oMath>
      <w:r w:rsidRPr="00A23E7A">
        <w:rPr>
          <w:sz w:val="28"/>
          <w:szCs w:val="28"/>
        </w:rPr>
        <w:t xml:space="preserve"> ? Да: окончание поиска, т.е. текущая точка аппроксимирует точку экстремума </w:t>
      </w:r>
      <w:r w:rsidRPr="00A23E7A">
        <w:rPr>
          <w:sz w:val="28"/>
          <w:szCs w:val="28"/>
          <w:lang w:val="en-US"/>
        </w:rPr>
        <w:t>x</w:t>
      </w:r>
      <w:r w:rsidRPr="00A23E7A">
        <w:rPr>
          <w:sz w:val="28"/>
          <w:szCs w:val="28"/>
        </w:rPr>
        <w:t>*.</w:t>
      </w:r>
    </w:p>
    <w:p w14:paraId="618DB5CC" w14:textId="77777777" w:rsidR="00AC6BE1" w:rsidRPr="00A23E7A" w:rsidRDefault="00AC6BE1" w:rsidP="00AC6BE1">
      <w:pPr>
        <w:jc w:val="both"/>
        <w:rPr>
          <w:sz w:val="28"/>
          <w:szCs w:val="28"/>
        </w:rPr>
      </w:pPr>
      <w:r w:rsidRPr="00A23E7A">
        <w:rPr>
          <w:sz w:val="28"/>
          <w:szCs w:val="28"/>
        </w:rPr>
        <w:t xml:space="preserve">Нет: уменьшить приращ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r>
          <w:rPr>
            <w:rFonts w:ascii="Cambria Math" w:hAnsi="Cambria Math"/>
            <w:sz w:val="28"/>
            <w:szCs w:val="28"/>
          </w:rPr>
          <m:t>;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 xml:space="preserve">=1,2,…n </m:t>
        </m:r>
      </m:oMath>
      <w:r w:rsidRPr="00A23E7A">
        <w:rPr>
          <w:sz w:val="28"/>
          <w:szCs w:val="28"/>
        </w:rPr>
        <w:t xml:space="preserve"> . Переход на Шаг 2.</w:t>
      </w:r>
    </w:p>
    <w:p w14:paraId="14844680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817642">
        <w:rPr>
          <w:b/>
          <w:sz w:val="28"/>
          <w:szCs w:val="28"/>
        </w:rPr>
        <w:t>Шаг 5</w:t>
      </w:r>
      <w:r w:rsidRPr="00A23E7A">
        <w:rPr>
          <w:sz w:val="28"/>
          <w:szCs w:val="28"/>
        </w:rPr>
        <w:t xml:space="preserve">. Провести поиск по образцу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-1</m:t>
                </m:r>
              </m:sup>
            </m:sSup>
          </m:e>
        </m:d>
      </m:oMath>
    </w:p>
    <w:p w14:paraId="31916BDA" w14:textId="77777777" w:rsidR="00AC6BE1" w:rsidRPr="00A23E7A" w:rsidRDefault="00AC6BE1" w:rsidP="00AC6BE1">
      <w:pPr>
        <w:jc w:val="both"/>
        <w:rPr>
          <w:rFonts w:eastAsiaTheme="minorEastAsia"/>
          <w:sz w:val="28"/>
          <w:szCs w:val="28"/>
        </w:rPr>
      </w:pPr>
      <w:r w:rsidRPr="00817642">
        <w:rPr>
          <w:b/>
          <w:sz w:val="28"/>
          <w:szCs w:val="28"/>
        </w:rPr>
        <w:t>Шаг 6.</w:t>
      </w:r>
      <w:r w:rsidRPr="00A23E7A">
        <w:rPr>
          <w:sz w:val="28"/>
          <w:szCs w:val="28"/>
        </w:rPr>
        <w:t xml:space="preserve"> Провести исследующий поиск, используя </w:t>
      </w:r>
      <w:proofErr w:type="gramStart"/>
      <w:r w:rsidRPr="00A23E7A">
        <w:rPr>
          <w:sz w:val="28"/>
          <w:szCs w:val="28"/>
        </w:rPr>
        <w:t>точку :</w:t>
      </w:r>
      <w:proofErr w:type="gramEnd"/>
      <w:r w:rsidRPr="00A23E7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bSup>
      </m:oMath>
      <w:r w:rsidRPr="00A23E7A">
        <w:rPr>
          <w:sz w:val="28"/>
          <w:szCs w:val="28"/>
        </w:rPr>
        <w:t xml:space="preserve"> в качестве временной базовой точки. Пусть в результате получена </w:t>
      </w:r>
      <w:proofErr w:type="gramStart"/>
      <w:r w:rsidRPr="00A23E7A">
        <w:rPr>
          <w:sz w:val="28"/>
          <w:szCs w:val="28"/>
        </w:rPr>
        <w:t>точка</w:t>
      </w:r>
      <w:r w:rsidRPr="00802282">
        <w:rPr>
          <w:sz w:val="28"/>
          <w:szCs w:val="28"/>
        </w:rPr>
        <w:t xml:space="preserve"> </w:t>
      </w:r>
      <w:r w:rsidRPr="00A23E7A">
        <w:rPr>
          <w:sz w:val="28"/>
          <w:szCs w:val="28"/>
        </w:rPr>
        <w:t>:</w:t>
      </w:r>
      <w:proofErr w:type="gramEnd"/>
      <w:r w:rsidRPr="00A23E7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p>
      </m:oMath>
    </w:p>
    <w:p w14:paraId="32E34B62" w14:textId="77777777" w:rsidR="00AC6BE1" w:rsidRDefault="00AC6BE1" w:rsidP="00AC6BE1">
      <w:pPr>
        <w:jc w:val="both"/>
        <w:rPr>
          <w:sz w:val="28"/>
          <w:szCs w:val="28"/>
        </w:rPr>
      </w:pPr>
      <w:r w:rsidRPr="00817642">
        <w:rPr>
          <w:b/>
          <w:sz w:val="28"/>
          <w:szCs w:val="28"/>
        </w:rPr>
        <w:t>Шаг 7.</w:t>
      </w:r>
      <w:r w:rsidRPr="00A23E7A">
        <w:rPr>
          <w:sz w:val="28"/>
          <w:szCs w:val="28"/>
        </w:rPr>
        <w:t xml:space="preserve"> Выполняется ли неравенство:</w:t>
      </w:r>
      <m:oMath>
        <m:r>
          <w:rPr>
            <w:rFonts w:ascii="Cambria Math" w:hAnsi="Cambria Math"/>
            <w:sz w:val="28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+1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&lt;f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</m:oMath>
      <w:r w:rsidRPr="00A23E7A">
        <w:rPr>
          <w:sz w:val="28"/>
          <w:szCs w:val="28"/>
        </w:rPr>
        <w:t xml:space="preserve"> ? Да: </w:t>
      </w:r>
      <w:proofErr w:type="gramStart"/>
      <w:r w:rsidRPr="00A23E7A">
        <w:rPr>
          <w:sz w:val="28"/>
          <w:szCs w:val="28"/>
        </w:rPr>
        <w:t>положить .</w:t>
      </w:r>
      <w:proofErr w:type="gramEnd"/>
      <m:oMath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-1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</m:oMath>
      <w:r w:rsidRPr="00A23E7A">
        <w:rPr>
          <w:sz w:val="28"/>
          <w:szCs w:val="28"/>
        </w:rPr>
        <w:t xml:space="preserve"> ;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p>
      </m:oMath>
      <w:r w:rsidRPr="00A23E7A">
        <w:rPr>
          <w:sz w:val="28"/>
          <w:szCs w:val="28"/>
        </w:rPr>
        <w:t>Переход на Шаг 5. Нет: переход на Шаг 4.</w:t>
      </w:r>
    </w:p>
    <w:p w14:paraId="4138BCB9" w14:textId="77777777" w:rsidR="008F0181" w:rsidRPr="00BD0D95" w:rsidRDefault="008F0181" w:rsidP="008F0181">
      <w:pPr>
        <w:spacing w:line="360" w:lineRule="auto"/>
        <w:jc w:val="both"/>
        <w:rPr>
          <w:sz w:val="28"/>
        </w:rPr>
      </w:pPr>
    </w:p>
    <w:p w14:paraId="38ACE1AB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5B5A3C81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2FD00378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5A21EDEE" w14:textId="77777777" w:rsid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стинг с реализацией методов приведен ниже.</w:t>
      </w:r>
    </w:p>
    <w:p w14:paraId="62B1AD68" w14:textId="77777777" w:rsidR="00DB4F02" w:rsidRP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Листинг</w:t>
      </w:r>
      <w:r w:rsidRPr="004B5D3D">
        <w:rPr>
          <w:sz w:val="28"/>
          <w:szCs w:val="28"/>
          <w:lang w:val="en-US"/>
        </w:rPr>
        <w:t xml:space="preserve"> 1</w:t>
      </w:r>
    </w:p>
    <w:p w14:paraId="555668D7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757A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8757A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14:paraId="6F00D5D2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stream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0E17D1B4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42D495F8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PolStr.h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14:paraId="708A320B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0AEBFD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4B036278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BE55F9F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09924DC0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4CBD834F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850D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C_ALL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sian"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D634F42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5E45D7D" w14:textId="6A44C668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="00605CFD" w:rsidRPr="00AA370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[</w:t>
      </w:r>
      <w:proofErr w:type="gramEnd"/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="00605CFD" w:rsidRPr="00AA370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^4 - 12*x^3 + 47*x^2 - 60*x"</w:t>
      </w:r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4E334F7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reate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, 0);</w:t>
      </w:r>
    </w:p>
    <w:p w14:paraId="3B73B62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 = 0.000001, eps = 0.0001, xi = 0.000001;</w:t>
      </w:r>
    </w:p>
    <w:p w14:paraId="6120E35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5BF7320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bs(</w:t>
      </w:r>
      <w:proofErr w:type="spellStart"/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i, 1)) &gt; eps)</w:t>
      </w:r>
    </w:p>
    <w:p w14:paraId="5CB074A1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787734CD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i = x -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x, 1) /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, 2);</w:t>
      </w:r>
    </w:p>
    <w:p w14:paraId="1031A765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x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5BEF782D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 xml:space="preserve">    }</w:t>
      </w:r>
    </w:p>
    <w:p w14:paraId="0CE22FD1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5C5113C1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Минимальное значение функции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valPolSt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1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2D6FC11C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Значение аргумента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33501B86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gramStart"/>
      <w:r w:rsidRPr="008757A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lete[</w:t>
      </w:r>
      <w:proofErr w:type="gramEnd"/>
      <w:r w:rsidRPr="008757A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]</w:t>
      </w: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33CC10B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6CC682E8" w14:textId="77777777" w:rsidR="008F0181" w:rsidRPr="008757A5" w:rsidRDefault="008F0181" w:rsidP="008F0181">
      <w:pPr>
        <w:rPr>
          <w:b/>
          <w:sz w:val="28"/>
          <w:szCs w:val="28"/>
          <w:lang w:val="en-US"/>
        </w:rPr>
      </w:pPr>
    </w:p>
    <w:p w14:paraId="1698FC2A" w14:textId="77777777" w:rsidR="008F0181" w:rsidRPr="008757A5" w:rsidRDefault="00DB4F02" w:rsidP="00DB4F02">
      <w:pPr>
        <w:jc w:val="right"/>
        <w:rPr>
          <w:sz w:val="28"/>
          <w:szCs w:val="28"/>
          <w:lang w:val="en-US"/>
        </w:rPr>
      </w:pPr>
      <w:r w:rsidRPr="00DB4F02">
        <w:rPr>
          <w:sz w:val="28"/>
          <w:szCs w:val="28"/>
        </w:rPr>
        <w:t>Листинг</w:t>
      </w:r>
      <w:r w:rsidRPr="008757A5">
        <w:rPr>
          <w:sz w:val="28"/>
          <w:szCs w:val="28"/>
          <w:lang w:val="en-US"/>
        </w:rPr>
        <w:t xml:space="preserve"> 2</w:t>
      </w:r>
    </w:p>
    <w:p w14:paraId="060E90BB" w14:textId="77777777" w:rsidR="00DB4F02" w:rsidRPr="008757A5" w:rsidRDefault="00DB4F02" w:rsidP="00DB4F02">
      <w:pPr>
        <w:jc w:val="center"/>
        <w:rPr>
          <w:b/>
          <w:sz w:val="28"/>
          <w:szCs w:val="28"/>
          <w:lang w:val="en-US"/>
        </w:rPr>
      </w:pPr>
    </w:p>
    <w:p w14:paraId="77D3159F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14:paraId="77F15DBC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stream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01A5E19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53CB63A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PolStr.h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14:paraId="3CBAA754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FB22684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507C907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5BED80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15728A9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663B9AF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25E9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C_ALL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"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7B50D50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7CC7B26" w14:textId="547006BF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="00605CFD" w:rsidRPr="00AA370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[</w:t>
      </w:r>
      <w:proofErr w:type="gramEnd"/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="00605CFD" w:rsidRPr="00AA370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^4 - 12*x^3 + 47*x^2 - 60*x"</w:t>
      </w:r>
      <w:r w:rsidR="00605CFD" w:rsidRPr="00AA370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1A9D266A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reatePolStr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, 0);</w:t>
      </w:r>
    </w:p>
    <w:p w14:paraId="19D78089" w14:textId="30705ABA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="00605CFD" w:rsidRPr="00605CF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 = 0, b = 5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eps = 0.0001, xi = 0,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14:paraId="7B6ABAF1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892B21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eps)</w:t>
      </w:r>
    </w:p>
    <w:p w14:paraId="3EC66CED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5D4D9AC2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i = (a + b) / 2;</w:t>
      </w:r>
    </w:p>
    <w:p w14:paraId="0536FC71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i, 1);</w:t>
      </w:r>
    </w:p>
    <w:p w14:paraId="297F271C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E0C2F85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0)</w:t>
      </w:r>
    </w:p>
    <w:p w14:paraId="0487CCB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 = xi;</w:t>
      </w:r>
    </w:p>
    <w:p w14:paraId="68C49829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0)</w:t>
      </w:r>
    </w:p>
    <w:p w14:paraId="590E5262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a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157B4C40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14:paraId="3628F424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5C2AC817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Минимальное значение функции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704B1157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Значение аргумента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0AE52188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134419AD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elete</w:t>
      </w:r>
      <w:proofErr w:type="spellEnd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[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3699CF53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45B375F3" w14:textId="77777777" w:rsidR="008F0181" w:rsidRDefault="008F0181" w:rsidP="008F0181">
      <w:pPr>
        <w:rPr>
          <w:b/>
          <w:sz w:val="28"/>
          <w:szCs w:val="28"/>
        </w:rPr>
      </w:pPr>
    </w:p>
    <w:p w14:paraId="10C0BA1B" w14:textId="77777777" w:rsidR="008F0181" w:rsidRDefault="008F0181" w:rsidP="008F01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 работы</w:t>
      </w:r>
    </w:p>
    <w:p w14:paraId="4CB05495" w14:textId="77777777" w:rsidR="008F0181" w:rsidRDefault="008F0181" w:rsidP="008F0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етод Ньютона:</w:t>
      </w:r>
    </w:p>
    <w:p w14:paraId="23A9A981" w14:textId="2B0DA1DE" w:rsidR="008F0181" w:rsidRDefault="00446867" w:rsidP="008F0181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450779FF" wp14:editId="4ADFF5E4">
            <wp:extent cx="3914775" cy="15144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87761" w14:textId="77777777" w:rsidR="008F0181" w:rsidRDefault="008F0181" w:rsidP="008F0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етод средней точки:</w:t>
      </w:r>
    </w:p>
    <w:p w14:paraId="1168A2F3" w14:textId="40AFB166" w:rsidR="007D2D67" w:rsidRDefault="00605CFD" w:rsidP="008F0181">
      <w:pPr>
        <w:jc w:val="center"/>
      </w:pPr>
      <w:r>
        <w:rPr>
          <w:noProof/>
        </w:rPr>
        <w:lastRenderedPageBreak/>
        <w:drawing>
          <wp:inline distT="0" distB="0" distL="0" distR="0" wp14:anchorId="2F358028" wp14:editId="328239CD">
            <wp:extent cx="3629025" cy="13906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D2D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97356"/>
    <w:rsid w:val="00446867"/>
    <w:rsid w:val="004C15E0"/>
    <w:rsid w:val="00605CFD"/>
    <w:rsid w:val="007D2D67"/>
    <w:rsid w:val="0083792A"/>
    <w:rsid w:val="008757A5"/>
    <w:rsid w:val="008F0181"/>
    <w:rsid w:val="00900C8F"/>
    <w:rsid w:val="00AA370C"/>
    <w:rsid w:val="00AC6BE1"/>
    <w:rsid w:val="00C97356"/>
    <w:rsid w:val="00DB4F02"/>
    <w:rsid w:val="00F9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6E961A"/>
  <w15:docId w15:val="{74B344E3-C018-40AD-8E45-BBA7FF687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F01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8F0181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F0181"/>
    <w:rPr>
      <w:rFonts w:ascii="Arial" w:eastAsia="Times New Roman" w:hAnsi="Arial" w:cs="Arial"/>
      <w:bCs/>
      <w:sz w:val="28"/>
      <w:szCs w:val="28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4C15E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C15E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5</Pages>
  <Words>798</Words>
  <Characters>455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я Верещагина</dc:creator>
  <cp:keywords/>
  <dc:description/>
  <cp:lastModifiedBy>Я</cp:lastModifiedBy>
  <cp:revision>10</cp:revision>
  <dcterms:created xsi:type="dcterms:W3CDTF">2021-10-12T08:15:00Z</dcterms:created>
  <dcterms:modified xsi:type="dcterms:W3CDTF">2021-11-15T06:38:00Z</dcterms:modified>
</cp:coreProperties>
</file>